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93FFA9" w14:textId="62E294D4" w:rsidR="00B92A81" w:rsidRPr="006268A0" w:rsidRDefault="00B92A81" w:rsidP="00B92A81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6268A0">
        <w:rPr>
          <w:rFonts w:ascii="Times New Roman" w:eastAsia="宋体" w:hAnsi="Times New Roman" w:cs="Times New Roman"/>
          <w:sz w:val="32"/>
          <w:szCs w:val="32"/>
        </w:rPr>
        <w:t>CFD</w:t>
      </w:r>
      <w:r w:rsidRPr="006268A0">
        <w:rPr>
          <w:rFonts w:ascii="Times New Roman" w:eastAsia="宋体" w:hAnsi="Times New Roman" w:cs="Times New Roman"/>
          <w:sz w:val="32"/>
          <w:szCs w:val="32"/>
        </w:rPr>
        <w:t>入门练习</w:t>
      </w:r>
      <w:r w:rsidRPr="006268A0">
        <w:rPr>
          <w:rFonts w:ascii="Times New Roman" w:eastAsia="宋体" w:hAnsi="Times New Roman" w:cs="Times New Roman"/>
          <w:sz w:val="32"/>
          <w:szCs w:val="32"/>
        </w:rPr>
        <w:t>3</w:t>
      </w:r>
    </w:p>
    <w:p w14:paraId="69CEED18" w14:textId="2E711FA0" w:rsidR="00B92A81" w:rsidRPr="00D40C8C" w:rsidRDefault="00B92A81" w:rsidP="00B92A81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对一维线性波动方程</w:t>
      </w:r>
      <w:r w:rsidRPr="00D40C8C">
        <w:rPr>
          <w:rFonts w:ascii="Times New Roman" w:hAnsi="Times New Roman" w:cs="Times New Roman"/>
          <w:b/>
          <w:bCs/>
          <w:position w:val="-12"/>
        </w:rPr>
        <w:object w:dxaOrig="2420" w:dyaOrig="360" w14:anchorId="718919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5pt;height:17.85pt" o:ole="">
            <v:imagedata r:id="rId5" o:title=""/>
          </v:shape>
          <o:OLEObject Type="Embed" ProgID="Equation.DSMT4" ShapeID="_x0000_i1025" DrawAspect="Content" ObjectID="_1744953804" r:id="rId6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满足以下初始条件</w:t>
      </w:r>
      <w:r w:rsidRPr="00D40C8C">
        <w:rPr>
          <w:rFonts w:ascii="Times New Roman" w:hAnsi="Times New Roman" w:cs="Times New Roman"/>
          <w:b/>
          <w:bCs/>
          <w:position w:val="-12"/>
        </w:rPr>
        <w:object w:dxaOrig="1440" w:dyaOrig="360" w14:anchorId="1781C114">
          <v:shape id="_x0000_i1026" type="#_x0000_t75" style="width:1in;height:17.85pt" o:ole="">
            <v:imagedata r:id="rId7" o:title=""/>
          </v:shape>
          <o:OLEObject Type="Embed" ProgID="Equation.DSMT4" ShapeID="_x0000_i1026" DrawAspect="Content" ObjectID="_1744953805" r:id="rId8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及边界条件</w:t>
      </w:r>
      <w:r w:rsidRPr="00D40C8C">
        <w:rPr>
          <w:rFonts w:ascii="Times New Roman" w:hAnsi="Times New Roman" w:cs="Times New Roman"/>
          <w:b/>
          <w:bCs/>
          <w:position w:val="-10"/>
        </w:rPr>
        <w:object w:dxaOrig="1760" w:dyaOrig="320" w14:anchorId="5F2B052B">
          <v:shape id="_x0000_i1027" type="#_x0000_t75" style="width:88.15pt;height:16.15pt" o:ole="">
            <v:imagedata r:id="rId9" o:title=""/>
          </v:shape>
          <o:OLEObject Type="Embed" ProgID="Equation.DSMT4" ShapeID="_x0000_i1027" DrawAspect="Content" ObjectID="_1744953806" r:id="rId10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。其中</w:t>
      </w:r>
    </w:p>
    <w:p w14:paraId="173C14E9" w14:textId="0CB4AD8C" w:rsidR="006342AF" w:rsidRPr="00D40C8C" w:rsidRDefault="00B92A81" w:rsidP="00B92A81">
      <w:pPr>
        <w:pStyle w:val="a3"/>
        <w:ind w:left="840" w:firstLineChars="0" w:firstLine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A10484" w:rsidRPr="00D40C8C">
        <w:rPr>
          <w:rFonts w:ascii="Times New Roman" w:eastAsia="宋体" w:hAnsi="Times New Roman" w:cs="Times New Roman"/>
          <w:b/>
          <w:bCs/>
          <w:position w:val="-66"/>
          <w:sz w:val="24"/>
          <w:szCs w:val="24"/>
        </w:rPr>
        <w:object w:dxaOrig="4900" w:dyaOrig="1440" w14:anchorId="3DCD4442">
          <v:shape id="_x0000_i1028" type="#_x0000_t75" style="width:244.8pt;height:1in" o:ole="">
            <v:imagedata r:id="rId11" o:title=""/>
          </v:shape>
          <o:OLEObject Type="Embed" ProgID="Equation.DSMT4" ShapeID="_x0000_i1028" DrawAspect="Content" ObjectID="_1744953807" r:id="rId12"/>
        </w:object>
      </w:r>
    </w:p>
    <w:p w14:paraId="693FC312" w14:textId="6BB425C3" w:rsidR="00A10484" w:rsidRPr="006268A0" w:rsidRDefault="00A10484" w:rsidP="00A10484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考虑均匀网格</w:t>
      </w:r>
      <w:r w:rsidRPr="00D40C8C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980" w:dyaOrig="279" w14:anchorId="539BAE09">
          <v:shape id="_x0000_i1029" type="#_x0000_t75" style="width:48.95pt;height:13.8pt" o:ole="">
            <v:imagedata r:id="rId13" o:title=""/>
          </v:shape>
          <o:OLEObject Type="Embed" ProgID="Equation.DSMT4" ShapeID="_x0000_i1029" DrawAspect="Content" ObjectID="_1744953808" r:id="rId14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并定义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CFL=</w:t>
      </w:r>
      <w:r w:rsidRPr="00D40C8C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720" w:dyaOrig="279" w14:anchorId="31BB9401">
          <v:shape id="_x0000_i1030" type="#_x0000_t75" style="width:36.3pt;height:13.8pt" o:ole="">
            <v:imagedata r:id="rId15" o:title=""/>
          </v:shape>
          <o:OLEObject Type="Embed" ProgID="Equation.DSMT4" ShapeID="_x0000_i1030" DrawAspect="Content" ObjectID="_1744953809" r:id="rId16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编写程序用以下数值方法使用显式格式计算不同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CFL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值时候，</w:t>
      </w:r>
      <w:r w:rsidRPr="00D40C8C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800" w:dyaOrig="279" w14:anchorId="2726C8AD">
          <v:shape id="_x0000_i1031" type="#_x0000_t75" style="width:40.3pt;height:13.8pt" o:ole="">
            <v:imagedata r:id="rId17" o:title=""/>
          </v:shape>
          <o:OLEObject Type="Embed" ProgID="Equation.DSMT4" ShapeID="_x0000_i1031" DrawAspect="Content" ObjectID="_1744953810" r:id="rId18"/>
        </w:objec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时刻的数值解，并与解析</w:t>
      </w:r>
      <w:proofErr w:type="gramStart"/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解进行</w:t>
      </w:r>
      <w:proofErr w:type="gramEnd"/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对比。</w:t>
      </w:r>
    </w:p>
    <w:p w14:paraId="66A070B5" w14:textId="2903AD59" w:rsidR="00A10484" w:rsidRPr="00D40C8C" w:rsidRDefault="00A10484" w:rsidP="00A1048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有限差分法</w:t>
      </w:r>
    </w:p>
    <w:p w14:paraId="60DD68A0" w14:textId="4A0AFE27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sz w:val="24"/>
          <w:szCs w:val="24"/>
        </w:rPr>
        <w:t>这里仅展示最终的数值解与解析解比较图。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(CFL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分别为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0.001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，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0.01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，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0.1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，</w:t>
      </w:r>
      <w:r w:rsidR="008670FA" w:rsidRPr="006268A0">
        <w:rPr>
          <w:rFonts w:ascii="Times New Roman" w:eastAsia="宋体" w:hAnsi="Times New Roman" w:cs="Times New Roman"/>
          <w:sz w:val="24"/>
          <w:szCs w:val="24"/>
        </w:rPr>
        <w:t>1)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，详细代码见附录</w:t>
      </w:r>
      <w:r w:rsidR="003270D4" w:rsidRPr="006268A0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C62A04F" w14:textId="56B5A6A2" w:rsidR="00A10484" w:rsidRPr="006268A0" w:rsidRDefault="00B23AD3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05DF23F" wp14:editId="040A340E">
            <wp:simplePos x="0" y="0"/>
            <wp:positionH relativeFrom="column">
              <wp:posOffset>-575978</wp:posOffset>
            </wp:positionH>
            <wp:positionV relativeFrom="paragraph">
              <wp:posOffset>202565</wp:posOffset>
            </wp:positionV>
            <wp:extent cx="3402281" cy="1691706"/>
            <wp:effectExtent l="0" t="0" r="8255" b="3810"/>
            <wp:wrapNone/>
            <wp:docPr id="89591435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281" cy="1691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AEAE70" w14:textId="11C66B2C" w:rsidR="00A10484" w:rsidRPr="006268A0" w:rsidRDefault="00B23AD3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935AEAD" wp14:editId="2AB4C2A4">
            <wp:simplePos x="0" y="0"/>
            <wp:positionH relativeFrom="page">
              <wp:posOffset>3799107</wp:posOffset>
            </wp:positionH>
            <wp:positionV relativeFrom="paragraph">
              <wp:posOffset>4445</wp:posOffset>
            </wp:positionV>
            <wp:extent cx="3431969" cy="1706183"/>
            <wp:effectExtent l="0" t="0" r="0" b="8890"/>
            <wp:wrapNone/>
            <wp:docPr id="136219144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969" cy="1706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1FF29D" w14:textId="1196F9E9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5B59CA9F" w14:textId="446E1FEC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274424E3" w14:textId="59B6DD83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6F442AB6" w14:textId="10A42D0C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78270939" w14:textId="7C5F0301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03319653" w14:textId="336316F1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36678C30" w14:textId="2E1790F7" w:rsidR="00A10484" w:rsidRPr="006268A0" w:rsidRDefault="00B23AD3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DD11CD9" wp14:editId="16DE4E61">
            <wp:simplePos x="0" y="0"/>
            <wp:positionH relativeFrom="column">
              <wp:posOffset>-608609</wp:posOffset>
            </wp:positionH>
            <wp:positionV relativeFrom="paragraph">
              <wp:posOffset>280259</wp:posOffset>
            </wp:positionV>
            <wp:extent cx="3522758" cy="1751610"/>
            <wp:effectExtent l="0" t="0" r="1905" b="1270"/>
            <wp:wrapNone/>
            <wp:docPr id="127444017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428" cy="1755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56D8B5" w14:textId="436CBBE3" w:rsidR="00A10484" w:rsidRPr="006268A0" w:rsidRDefault="00B23AD3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FA71154" wp14:editId="767831FF">
            <wp:simplePos x="0" y="0"/>
            <wp:positionH relativeFrom="column">
              <wp:posOffset>2656865</wp:posOffset>
            </wp:positionH>
            <wp:positionV relativeFrom="paragraph">
              <wp:posOffset>111992</wp:posOffset>
            </wp:positionV>
            <wp:extent cx="3462486" cy="1721642"/>
            <wp:effectExtent l="0" t="0" r="5080" b="0"/>
            <wp:wrapNone/>
            <wp:docPr id="187292719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486" cy="1721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A60426" w14:textId="2A16B00D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7E48E431" w14:textId="2EE27262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0BC200A9" w14:textId="3971AE7F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12F50206" w14:textId="2533B9B9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3571938B" w14:textId="331D724D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6FE3982F" w14:textId="54EA686F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30C9D08C" w14:textId="1578F8AA" w:rsidR="00A10484" w:rsidRPr="006268A0" w:rsidRDefault="00A10484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5129F953" w14:textId="2806C219" w:rsidR="008670FA" w:rsidRPr="006268A0" w:rsidRDefault="008670FA" w:rsidP="00A10484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19C30579" w14:textId="019DFC49" w:rsidR="008670FA" w:rsidRPr="006268A0" w:rsidRDefault="008670FA" w:rsidP="00B23AD3">
      <w:pPr>
        <w:rPr>
          <w:rFonts w:ascii="Times New Roman" w:eastAsia="宋体" w:hAnsi="Times New Roman" w:cs="Times New Roman"/>
          <w:sz w:val="24"/>
          <w:szCs w:val="24"/>
        </w:rPr>
      </w:pPr>
    </w:p>
    <w:p w14:paraId="22136C39" w14:textId="1912C5B1" w:rsidR="008670FA" w:rsidRPr="006268A0" w:rsidRDefault="008670FA" w:rsidP="008670FA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6268A0">
        <w:rPr>
          <w:rFonts w:ascii="Times New Roman" w:eastAsia="宋体" w:hAnsi="Times New Roman" w:cs="Times New Roman"/>
          <w:sz w:val="24"/>
          <w:szCs w:val="24"/>
        </w:rPr>
        <w:t>FDM</w:t>
      </w:r>
      <w:r w:rsidRPr="006268A0">
        <w:rPr>
          <w:rFonts w:ascii="Times New Roman" w:eastAsia="宋体" w:hAnsi="Times New Roman" w:cs="Times New Roman"/>
          <w:sz w:val="24"/>
          <w:szCs w:val="24"/>
        </w:rPr>
        <w:t>方法下不同</w:t>
      </w:r>
      <w:r w:rsidRPr="006268A0">
        <w:rPr>
          <w:rFonts w:ascii="Times New Roman" w:eastAsia="宋体" w:hAnsi="Times New Roman" w:cs="Times New Roman"/>
          <w:sz w:val="24"/>
          <w:szCs w:val="24"/>
        </w:rPr>
        <w:t>CFL</w:t>
      </w:r>
      <w:r w:rsidRPr="006268A0">
        <w:rPr>
          <w:rFonts w:ascii="Times New Roman" w:eastAsia="宋体" w:hAnsi="Times New Roman" w:cs="Times New Roman"/>
          <w:sz w:val="24"/>
          <w:szCs w:val="24"/>
        </w:rPr>
        <w:t>对应的数值解与解析解比较图</w:t>
      </w:r>
    </w:p>
    <w:p w14:paraId="16029DB5" w14:textId="2F76621C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68EFFBC3" w14:textId="1F85FA12" w:rsidR="008670FA" w:rsidRPr="00D40C8C" w:rsidRDefault="008670FA" w:rsidP="008670FA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(2)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有限体积法</w:t>
      </w:r>
    </w:p>
    <w:p w14:paraId="5124D7EE" w14:textId="49B2C735" w:rsidR="008670FA" w:rsidRPr="006268A0" w:rsidRDefault="008670FA" w:rsidP="008670FA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sz w:val="24"/>
          <w:szCs w:val="24"/>
        </w:rPr>
        <w:t>这里仅展示最终的数值解与解析解比较图。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(CFL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取值同上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)</w:t>
      </w:r>
    </w:p>
    <w:p w14:paraId="1340038D" w14:textId="3C1C55BA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02A18B82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6A5DE1E" w14:textId="5C5F8960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55EB82E" w14:textId="77777777" w:rsidR="00B23AD3" w:rsidRPr="006268A0" w:rsidRDefault="00B23AD3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109EC5BB" w14:textId="349366EA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5A236DB" w14:textId="34A9F240" w:rsidR="008670FA" w:rsidRPr="006268A0" w:rsidRDefault="00B23AD3" w:rsidP="008670FA">
      <w:pPr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5648" behindDoc="0" locked="0" layoutInCell="1" allowOverlap="1" wp14:anchorId="684B7679" wp14:editId="3EA1E139">
            <wp:simplePos x="0" y="0"/>
            <wp:positionH relativeFrom="column">
              <wp:posOffset>2703830</wp:posOffset>
            </wp:positionH>
            <wp:positionV relativeFrom="paragraph">
              <wp:posOffset>60999</wp:posOffset>
            </wp:positionV>
            <wp:extent cx="3677999" cy="1828800"/>
            <wp:effectExtent l="0" t="0" r="0" b="0"/>
            <wp:wrapNone/>
            <wp:docPr id="206468660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7999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FDE26AB" wp14:editId="00B7ED3D">
            <wp:simplePos x="0" y="0"/>
            <wp:positionH relativeFrom="margin">
              <wp:posOffset>-654495</wp:posOffset>
            </wp:positionH>
            <wp:positionV relativeFrom="paragraph">
              <wp:posOffset>70485</wp:posOffset>
            </wp:positionV>
            <wp:extent cx="3659439" cy="1819571"/>
            <wp:effectExtent l="0" t="0" r="0" b="9525"/>
            <wp:wrapNone/>
            <wp:docPr id="15342764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9439" cy="1819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C82EC8" w14:textId="34F7BD7B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643451A" w14:textId="3AA122BF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1A74C746" w14:textId="128ED15D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C3723D8" w14:textId="7671D880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6CC61B0A" w14:textId="35B48F8C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FC8F2E8" w14:textId="429919DF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F3B45A5" w14:textId="1065DA60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AAAE608" w14:textId="2F686884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7AD78541" w14:textId="1E1D2CA4" w:rsidR="008670FA" w:rsidRPr="006268A0" w:rsidRDefault="00B23AD3" w:rsidP="008670FA">
      <w:pPr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5055B2E7" wp14:editId="0ECD5416">
            <wp:simplePos x="0" y="0"/>
            <wp:positionH relativeFrom="margin">
              <wp:posOffset>2692384</wp:posOffset>
            </wp:positionH>
            <wp:positionV relativeFrom="paragraph">
              <wp:posOffset>164341</wp:posOffset>
            </wp:positionV>
            <wp:extent cx="3833240" cy="1905990"/>
            <wp:effectExtent l="0" t="0" r="0" b="0"/>
            <wp:wrapNone/>
            <wp:docPr id="191441197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240" cy="190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8A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2001492E" wp14:editId="57AA0F22">
            <wp:simplePos x="0" y="0"/>
            <wp:positionH relativeFrom="margin">
              <wp:posOffset>-685800</wp:posOffset>
            </wp:positionH>
            <wp:positionV relativeFrom="paragraph">
              <wp:posOffset>229788</wp:posOffset>
            </wp:positionV>
            <wp:extent cx="3752603" cy="1865779"/>
            <wp:effectExtent l="0" t="0" r="635" b="1270"/>
            <wp:wrapNone/>
            <wp:docPr id="205610582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5319" cy="18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D425E3" w14:textId="52D3B03E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8520A6B" w14:textId="74F8AFFE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10065462" w14:textId="7EB6A57F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AD2D5E2" w14:textId="04B54DDA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DD29391" w14:textId="786EB8BC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4909F21" w14:textId="098CDF33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EDDD8E6" w14:textId="5B475B00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01840EC" w14:textId="7437F396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C4C48E6" w14:textId="2BBBE3F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E3FF8D3" w14:textId="3F82A453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A0CDBCF" w14:textId="03C95024" w:rsidR="008670FA" w:rsidRPr="006268A0" w:rsidRDefault="008670FA" w:rsidP="00B23AD3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6268A0">
        <w:rPr>
          <w:rFonts w:ascii="Times New Roman" w:eastAsia="宋体" w:hAnsi="Times New Roman" w:cs="Times New Roman"/>
          <w:sz w:val="24"/>
          <w:szCs w:val="24"/>
        </w:rPr>
        <w:t>FVM</w:t>
      </w:r>
      <w:r w:rsidRPr="006268A0">
        <w:rPr>
          <w:rFonts w:ascii="Times New Roman" w:eastAsia="宋体" w:hAnsi="Times New Roman" w:cs="Times New Roman"/>
          <w:sz w:val="24"/>
          <w:szCs w:val="24"/>
        </w:rPr>
        <w:t>方法下不同</w:t>
      </w:r>
      <w:r w:rsidRPr="006268A0">
        <w:rPr>
          <w:rFonts w:ascii="Times New Roman" w:eastAsia="宋体" w:hAnsi="Times New Roman" w:cs="Times New Roman"/>
          <w:sz w:val="24"/>
          <w:szCs w:val="24"/>
        </w:rPr>
        <w:t>CFL</w:t>
      </w:r>
      <w:r w:rsidRPr="006268A0">
        <w:rPr>
          <w:rFonts w:ascii="Times New Roman" w:eastAsia="宋体" w:hAnsi="Times New Roman" w:cs="Times New Roman"/>
          <w:sz w:val="24"/>
          <w:szCs w:val="24"/>
        </w:rPr>
        <w:t>对应的数值解与解析解比较图</w:t>
      </w:r>
    </w:p>
    <w:p w14:paraId="1C46F6B4" w14:textId="17DA6FDB" w:rsidR="008670FA" w:rsidRPr="00D40C8C" w:rsidRDefault="008670FA" w:rsidP="008670FA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(3)</w:t>
      </w:r>
      <w:r w:rsidRPr="00D40C8C">
        <w:rPr>
          <w:rFonts w:ascii="Times New Roman" w:eastAsia="宋体" w:hAnsi="Times New Roman" w:cs="Times New Roman"/>
          <w:b/>
          <w:bCs/>
          <w:sz w:val="24"/>
          <w:szCs w:val="24"/>
        </w:rPr>
        <w:t>间断伽辽金法</w:t>
      </w:r>
    </w:p>
    <w:p w14:paraId="7E24106E" w14:textId="086CC5E8" w:rsidR="008670FA" w:rsidRPr="006268A0" w:rsidRDefault="008670FA" w:rsidP="00B23AD3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sz w:val="24"/>
          <w:szCs w:val="24"/>
        </w:rPr>
        <w:t>这里仅展示最终的数值解与解析解比较图。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(CFL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取值同上</w:t>
      </w:r>
      <w:r w:rsidR="00B23AD3" w:rsidRPr="006268A0">
        <w:rPr>
          <w:rFonts w:ascii="Times New Roman" w:eastAsia="宋体" w:hAnsi="Times New Roman" w:cs="Times New Roman"/>
          <w:sz w:val="24"/>
          <w:szCs w:val="24"/>
        </w:rPr>
        <w:t>)</w:t>
      </w:r>
    </w:p>
    <w:p w14:paraId="34A31CCD" w14:textId="1A4960AD" w:rsidR="008670FA" w:rsidRPr="006268A0" w:rsidRDefault="002F6F51" w:rsidP="008670F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C7CD4BA" wp14:editId="233E2340">
            <wp:simplePos x="0" y="0"/>
            <wp:positionH relativeFrom="page">
              <wp:posOffset>3847382</wp:posOffset>
            </wp:positionH>
            <wp:positionV relativeFrom="paragraph">
              <wp:posOffset>38735</wp:posOffset>
            </wp:positionV>
            <wp:extent cx="3840480" cy="1908889"/>
            <wp:effectExtent l="0" t="0" r="7620" b="0"/>
            <wp:wrapNone/>
            <wp:docPr id="46438470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1908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35F8928" wp14:editId="2EB3926E">
            <wp:simplePos x="0" y="0"/>
            <wp:positionH relativeFrom="column">
              <wp:posOffset>-665812</wp:posOffset>
            </wp:positionH>
            <wp:positionV relativeFrom="paragraph">
              <wp:posOffset>110490</wp:posOffset>
            </wp:positionV>
            <wp:extent cx="3649648" cy="1814037"/>
            <wp:effectExtent l="0" t="0" r="8255" b="0"/>
            <wp:wrapNone/>
            <wp:docPr id="3059012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648" cy="1814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05DAE3" w14:textId="794B0A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0CC5E738" w14:textId="261FB0D2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12A81BDF" w14:textId="74237CF3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E34788F" w14:textId="26BBBEA8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9F5CE6B" w14:textId="20E90CC2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75E9CCB" w14:textId="361BCA59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EB00098" w14:textId="3F0CE85B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66A9AA0E" w14:textId="1FCDFF96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C5C788F" w14:textId="28C6C8D2" w:rsidR="008670FA" w:rsidRPr="006268A0" w:rsidRDefault="002F6F51" w:rsidP="008670F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3E586B96" wp14:editId="0949B5BD">
            <wp:simplePos x="0" y="0"/>
            <wp:positionH relativeFrom="column">
              <wp:posOffset>-671318</wp:posOffset>
            </wp:positionH>
            <wp:positionV relativeFrom="paragraph">
              <wp:posOffset>197485</wp:posOffset>
            </wp:positionV>
            <wp:extent cx="3673502" cy="1825893"/>
            <wp:effectExtent l="0" t="0" r="3175" b="3175"/>
            <wp:wrapNone/>
            <wp:docPr id="27658096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502" cy="1825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CDE95F" w14:textId="6D3AB83B" w:rsidR="008670FA" w:rsidRPr="006268A0" w:rsidRDefault="002F6F51" w:rsidP="008670F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C54DC98" wp14:editId="31324DA5">
            <wp:simplePos x="0" y="0"/>
            <wp:positionH relativeFrom="page">
              <wp:posOffset>3943378</wp:posOffset>
            </wp:positionH>
            <wp:positionV relativeFrom="paragraph">
              <wp:posOffset>13335</wp:posOffset>
            </wp:positionV>
            <wp:extent cx="3665552" cy="1821941"/>
            <wp:effectExtent l="0" t="0" r="0" b="6985"/>
            <wp:wrapNone/>
            <wp:docPr id="12578846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552" cy="1821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A6D4B5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82F11D1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10815243" w14:textId="637C0589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71A6E20B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27687ED4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1C298EA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8CC191D" w14:textId="23401402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69DD122B" w14:textId="77777777" w:rsidR="008670FA" w:rsidRPr="006268A0" w:rsidRDefault="008670FA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5FADC1C9" w14:textId="77777777" w:rsidR="001E5543" w:rsidRDefault="001E5543" w:rsidP="00B23AD3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13C08348" w14:textId="27F03448" w:rsidR="008670FA" w:rsidRPr="006268A0" w:rsidRDefault="00B23AD3" w:rsidP="001E5543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6268A0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6268A0">
        <w:rPr>
          <w:rFonts w:ascii="Times New Roman" w:eastAsia="宋体" w:hAnsi="Times New Roman" w:cs="Times New Roman"/>
          <w:sz w:val="24"/>
          <w:szCs w:val="24"/>
        </w:rPr>
        <w:t>DGM(P1)</w:t>
      </w:r>
      <w:r w:rsidRPr="006268A0">
        <w:rPr>
          <w:rFonts w:ascii="Times New Roman" w:eastAsia="宋体" w:hAnsi="Times New Roman" w:cs="Times New Roman"/>
          <w:sz w:val="24"/>
          <w:szCs w:val="24"/>
        </w:rPr>
        <w:t>方法下不同</w:t>
      </w:r>
      <w:r w:rsidRPr="006268A0">
        <w:rPr>
          <w:rFonts w:ascii="Times New Roman" w:eastAsia="宋体" w:hAnsi="Times New Roman" w:cs="Times New Roman"/>
          <w:sz w:val="24"/>
          <w:szCs w:val="24"/>
        </w:rPr>
        <w:t>CFL</w:t>
      </w:r>
      <w:r w:rsidRPr="006268A0">
        <w:rPr>
          <w:rFonts w:ascii="Times New Roman" w:eastAsia="宋体" w:hAnsi="Times New Roman" w:cs="Times New Roman"/>
          <w:sz w:val="24"/>
          <w:szCs w:val="24"/>
        </w:rPr>
        <w:t>对应的数值解与解析解比较图</w:t>
      </w:r>
    </w:p>
    <w:p w14:paraId="55A8560D" w14:textId="77777777" w:rsidR="003270D4" w:rsidRPr="006268A0" w:rsidRDefault="003270D4" w:rsidP="003270D4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268A0">
        <w:rPr>
          <w:rFonts w:ascii="Times New Roman" w:eastAsia="宋体" w:hAnsi="Times New Roman" w:cs="Times New Roman"/>
          <w:b/>
          <w:bCs/>
          <w:sz w:val="32"/>
          <w:szCs w:val="32"/>
        </w:rPr>
        <w:lastRenderedPageBreak/>
        <w:t>附录</w:t>
      </w:r>
    </w:p>
    <w:p w14:paraId="55CA1898" w14:textId="3463F01C" w:rsidR="003270D4" w:rsidRPr="006268A0" w:rsidRDefault="003270D4" w:rsidP="003270D4">
      <w:pPr>
        <w:rPr>
          <w:rFonts w:ascii="Times New Roman" w:eastAsia="宋体" w:hAnsi="Times New Roman" w:cs="Times New Roman"/>
          <w:sz w:val="28"/>
          <w:szCs w:val="28"/>
        </w:rPr>
      </w:pPr>
      <w:r w:rsidRPr="006268A0">
        <w:rPr>
          <w:rFonts w:ascii="Times New Roman" w:eastAsia="宋体" w:hAnsi="Times New Roman" w:cs="Times New Roman"/>
          <w:position w:val="-4"/>
          <w:sz w:val="28"/>
          <w:szCs w:val="28"/>
        </w:rPr>
        <w:object w:dxaOrig="639" w:dyaOrig="260" w14:anchorId="4FD91285">
          <v:shape id="_x0000_i1032" type="#_x0000_t75" style="width:31.7pt;height:13.25pt" o:ole="">
            <v:imagedata r:id="rId31" o:title=""/>
          </v:shape>
          <o:OLEObject Type="Embed" ProgID="Equation.DSMT4" ShapeID="_x0000_i1032" DrawAspect="Content" ObjectID="_1744953811" r:id="rId32"/>
        </w:object>
      </w:r>
      <w:r w:rsidRPr="006268A0">
        <w:rPr>
          <w:rFonts w:ascii="Times New Roman" w:eastAsia="宋体" w:hAnsi="Times New Roman" w:cs="Times New Roman"/>
          <w:sz w:val="28"/>
          <w:szCs w:val="28"/>
        </w:rPr>
        <w:t>方法</w:t>
      </w:r>
    </w:p>
    <w:p w14:paraId="5E496E7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421FB82D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55E9743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781CEC1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089B68A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D0AD79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5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3FC83A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954984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D62D57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3A4829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9318E9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D387DF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B4451C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7702273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28A766B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91C262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07F0EF2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41127E9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D8FF44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169BE85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62D3EA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40C864F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2D6B78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624C187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C53D70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76C6DF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C4BCA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7865DE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8CC93D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</w:t>
      </w:r>
      <w:proofErr w:type="spell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numsolution</w:t>
      </w:r>
      <w:proofErr w:type="spellEnd"/>
    </w:p>
    <w:p w14:paraId="7B4FCEA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</w:p>
    <w:p w14:paraId="3FB6F38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8A9FB7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+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C216B4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91E966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7DE6E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A10302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14AC0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6184A4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</w:t>
      </w:r>
      <w:proofErr w:type="spell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exasolution</w:t>
      </w:r>
      <w:proofErr w:type="spellEnd"/>
    </w:p>
    <w:p w14:paraId="4CE584E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C28F50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6A4CD63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20C329E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A2AD9D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58F4921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994FC4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239F290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BF5C75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gramStart"/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0EED074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63C40B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08BD99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02659C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A4F19C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79CFC7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5C8EA09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66B3E41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E43719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1C69C97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catte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16357C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B2BADA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5B1041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2F75B2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670846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U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593C40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采取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FDM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法计算一维线性波动方程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(CFL=1)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0D406E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11994E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3D72123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5C32DAC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6008AC5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DD8660E" w14:textId="77777777" w:rsidR="003270D4" w:rsidRPr="003270D4" w:rsidRDefault="003270D4" w:rsidP="003270D4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71D013A8" w14:textId="77777777" w:rsidR="003270D4" w:rsidRPr="003270D4" w:rsidRDefault="003270D4" w:rsidP="003270D4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B37BA81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908644C" w14:textId="2F771A91" w:rsidR="003270D4" w:rsidRPr="006268A0" w:rsidRDefault="003270D4" w:rsidP="003270D4">
      <w:pPr>
        <w:rPr>
          <w:rFonts w:ascii="Times New Roman" w:eastAsia="宋体" w:hAnsi="Times New Roman" w:cs="Times New Roman"/>
          <w:sz w:val="28"/>
          <w:szCs w:val="28"/>
        </w:rPr>
      </w:pPr>
      <w:r w:rsidRPr="006268A0">
        <w:rPr>
          <w:rFonts w:ascii="Times New Roman" w:eastAsia="宋体" w:hAnsi="Times New Roman" w:cs="Times New Roman"/>
          <w:position w:val="-6"/>
          <w:sz w:val="28"/>
          <w:szCs w:val="28"/>
        </w:rPr>
        <w:object w:dxaOrig="620" w:dyaOrig="279" w14:anchorId="2335263B">
          <v:shape id="_x0000_i1033" type="#_x0000_t75" style="width:31.1pt;height:13.8pt" o:ole="">
            <v:imagedata r:id="rId33" o:title=""/>
          </v:shape>
          <o:OLEObject Type="Embed" ProgID="Equation.DSMT4" ShapeID="_x0000_i1033" DrawAspect="Content" ObjectID="_1744953812" r:id="rId34"/>
        </w:object>
      </w:r>
      <w:r w:rsidRPr="006268A0">
        <w:rPr>
          <w:rFonts w:ascii="Times New Roman" w:eastAsia="宋体" w:hAnsi="Times New Roman" w:cs="Times New Roman"/>
          <w:sz w:val="28"/>
          <w:szCs w:val="28"/>
        </w:rPr>
        <w:t>方法</w:t>
      </w:r>
    </w:p>
    <w:p w14:paraId="4545BA0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1EFFBCD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53FBA94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789A766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58BCB37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3EC89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5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5A2C85D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0ED5A6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CB1C0E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A41A96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40C54F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82385E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D3EAE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DE72B15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86CA105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4A69EED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5CFDA16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924BAD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61209136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396FACE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C49873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7BD52CA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C1E3305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6D981D8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FB0E42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402CD95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39BF67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614A1A3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2DD005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2363825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B8D2BC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31D59D7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B073AE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F6B3A6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FAC921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A6DE5F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51CB5A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</w:t>
      </w:r>
      <w:proofErr w:type="spell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numsolution</w:t>
      </w:r>
      <w:proofErr w:type="spellEnd"/>
    </w:p>
    <w:p w14:paraId="5971E85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</w:p>
    <w:p w14:paraId="01EA2FB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03438A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3E6D02C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70F928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B75653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1B9BC7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D80CD6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154683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E2E0B1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76C9C1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</w:p>
    <w:p w14:paraId="3CAE032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7ABC3B0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2321E9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77CB670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13C8D40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1B03A71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62E0B3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5F70884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B29FE0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502A59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19745E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3629E8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39680CBD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67BD7FE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igure</w:t>
      </w:r>
    </w:p>
    <w:p w14:paraId="6BDFD70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old on</w:t>
      </w:r>
    </w:p>
    <w:p w14:paraId="0549A7F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BCDEE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9C13F8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35AE1932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3096B2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B5FB445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1938878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3E72F6D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713152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220627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F6E90D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FB7CD5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94C794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65D4DB33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1EA27E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proofErr w:type="spellEnd"/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F093309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EF7DEFA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U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631D64B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采取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FVM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法计算一维线性波动方程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(CFL=1)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0F6BAEF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746E4BC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3270D4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465EBD4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B913E44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E0E83E1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DE62C07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233C17E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692B40C" w14:textId="77777777" w:rsidR="003270D4" w:rsidRPr="003270D4" w:rsidRDefault="003270D4" w:rsidP="003270D4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+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3270D4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3270D4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</w:t>
      </w:r>
    </w:p>
    <w:p w14:paraId="35120FD2" w14:textId="77777777" w:rsidR="003270D4" w:rsidRPr="003270D4" w:rsidRDefault="003270D4" w:rsidP="003270D4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</w:p>
    <w:p w14:paraId="2E483565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00516F46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77E33D86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5F56BFD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78A10CE4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364E85BE" w14:textId="5BCF6214" w:rsidR="003270D4" w:rsidRPr="006268A0" w:rsidRDefault="003270D4" w:rsidP="003270D4">
      <w:pPr>
        <w:rPr>
          <w:rFonts w:ascii="Times New Roman" w:eastAsia="宋体" w:hAnsi="Times New Roman" w:cs="Times New Roman"/>
          <w:sz w:val="28"/>
          <w:szCs w:val="28"/>
        </w:rPr>
      </w:pPr>
      <w:r w:rsidRPr="006268A0">
        <w:rPr>
          <w:rFonts w:ascii="Times New Roman" w:eastAsia="宋体" w:hAnsi="Times New Roman" w:cs="Times New Roman"/>
          <w:position w:val="-10"/>
          <w:sz w:val="28"/>
          <w:szCs w:val="28"/>
        </w:rPr>
        <w:object w:dxaOrig="1080" w:dyaOrig="320" w14:anchorId="1C7E59FA">
          <v:shape id="_x0000_i1034" type="#_x0000_t75" style="width:54.15pt;height:15.55pt" o:ole="">
            <v:imagedata r:id="rId35" o:title=""/>
          </v:shape>
          <o:OLEObject Type="Embed" ProgID="Equation.DSMT4" ShapeID="_x0000_i1034" DrawAspect="Content" ObjectID="_1744953813" r:id="rId36"/>
        </w:object>
      </w:r>
      <w:r w:rsidRPr="006268A0">
        <w:rPr>
          <w:rFonts w:ascii="Times New Roman" w:eastAsia="宋体" w:hAnsi="Times New Roman" w:cs="Times New Roman"/>
          <w:sz w:val="28"/>
          <w:szCs w:val="28"/>
        </w:rPr>
        <w:t>方法</w:t>
      </w:r>
    </w:p>
    <w:p w14:paraId="6D37D82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126CE45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76813EE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5757784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51AD99D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BF40F2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5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CF6CFB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38AA8C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97A586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59D328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AA8C5E8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7BD0CC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R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AA1052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2E4FFD4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DB4E257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F5BF10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539A58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3F910B88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3A743D3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Uc</w:t>
      </w:r>
    </w:p>
    <w:p w14:paraId="185E4F6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1856F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41CD1EF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7528DBE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B88999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0278EEB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46B2A3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4E4049B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359D7D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78BB0AF4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AA03265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EBA1AF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4AA54F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58B827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spell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Uxc</w:t>
      </w:r>
      <w:proofErr w:type="spellEnd"/>
    </w:p>
    <w:p w14:paraId="5419FD08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40CECE8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7EE9415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557BB3B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5AB487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170862F7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7C94DC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40B8F5E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2BD6985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0785D05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3953AF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F05095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F457F5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8321F5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</w:t>
      </w:r>
      <w:proofErr w:type="spell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numsolution</w:t>
      </w:r>
      <w:proofErr w:type="spellEnd"/>
    </w:p>
    <w:p w14:paraId="25EA240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</w:p>
    <w:p w14:paraId="2273FF7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71BA46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f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7E39F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f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783787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9B0AFF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A5A741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proofErr w:type="gramStart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\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B23568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5BBC5F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FA6B32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932D26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DBDA18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EEAFDD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819826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5ACFDC4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8901934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</w:t>
      </w:r>
      <w:proofErr w:type="spellStart"/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exasolution</w:t>
      </w:r>
      <w:proofErr w:type="spellEnd"/>
    </w:p>
    <w:p w14:paraId="6B23A0E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0E1976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</w:p>
    <w:p w14:paraId="797A85F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</w:p>
    <w:p w14:paraId="6C72210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1692044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</w:p>
    <w:p w14:paraId="6907C91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ABB337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2AB2B64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proofErr w:type="gramEnd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3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50764F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4</w:t>
      </w:r>
    </w:p>
    <w:p w14:paraId="27B805E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9C864E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7D321B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9C2689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233385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205CA4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32D1F97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5521C6F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figure </w:t>
      </w:r>
    </w:p>
    <w:p w14:paraId="0BDB974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02483214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6B5D93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95B1CC7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276BCA3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6D38BA13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44769E8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2B6BEA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7BBD5B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.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C01D1C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CD9770B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DB899D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DF3AE52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8733D01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7F83890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89EC70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proofErr w:type="spellEnd"/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E47164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82EE32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U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9CE54C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采取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GM(P1)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法计算一维线性波动方程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(CFL=0.1)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B97DDF7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4C2B2DF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F9013E9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55892AF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B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2001086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786D36D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A69C20E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B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proofErr w:type="spell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proofErr w:type="spellEnd"/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6467B8A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8FE188C" w14:textId="77777777" w:rsidR="002F6F51" w:rsidRPr="002F6F51" w:rsidRDefault="002F6F51" w:rsidP="002F6F5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+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F6F51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F6F51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</w:t>
      </w:r>
    </w:p>
    <w:p w14:paraId="0D344065" w14:textId="77777777" w:rsidR="003270D4" w:rsidRPr="002F6F51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p w14:paraId="4A118093" w14:textId="77777777" w:rsidR="003270D4" w:rsidRPr="006268A0" w:rsidRDefault="003270D4" w:rsidP="008670FA">
      <w:pPr>
        <w:rPr>
          <w:rFonts w:ascii="Times New Roman" w:eastAsia="宋体" w:hAnsi="Times New Roman" w:cs="Times New Roman"/>
          <w:sz w:val="24"/>
          <w:szCs w:val="24"/>
        </w:rPr>
      </w:pPr>
    </w:p>
    <w:sectPr w:rsidR="003270D4" w:rsidRPr="006268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53429"/>
    <w:multiLevelType w:val="hybridMultilevel"/>
    <w:tmpl w:val="75A23C94"/>
    <w:lvl w:ilvl="0" w:tplc="0914A398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17C462FD"/>
    <w:multiLevelType w:val="hybridMultilevel"/>
    <w:tmpl w:val="14CC3C52"/>
    <w:lvl w:ilvl="0" w:tplc="05480DF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867643201">
    <w:abstractNumId w:val="1"/>
  </w:num>
  <w:num w:numId="2" w16cid:durableId="16956444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15D4"/>
    <w:rsid w:val="001E5543"/>
    <w:rsid w:val="002F6F51"/>
    <w:rsid w:val="003270D4"/>
    <w:rsid w:val="00465542"/>
    <w:rsid w:val="006268A0"/>
    <w:rsid w:val="006342AF"/>
    <w:rsid w:val="008670FA"/>
    <w:rsid w:val="00A10484"/>
    <w:rsid w:val="00B23AD3"/>
    <w:rsid w:val="00B92A81"/>
    <w:rsid w:val="00D40C8C"/>
    <w:rsid w:val="00FA1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E8C429"/>
  <w15:chartTrackingRefBased/>
  <w15:docId w15:val="{C7F32E87-C25C-400C-9EF2-3DA24E8BE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2A8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2A81"/>
    <w:pPr>
      <w:ind w:firstLineChars="200" w:firstLine="420"/>
    </w:pPr>
  </w:style>
  <w:style w:type="character" w:customStyle="1" w:styleId="sc7">
    <w:name w:val="sc7"/>
    <w:basedOn w:val="a0"/>
    <w:rsid w:val="003270D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3270D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3270D4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0"/>
    <w:rsid w:val="003270D4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3270D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3270D4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0"/>
    <w:rsid w:val="003270D4"/>
    <w:rPr>
      <w:rFonts w:ascii="Courier New" w:hAnsi="Courier New" w:cs="Courier New" w:hint="default"/>
      <w:color w:val="8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45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97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141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05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4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70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21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626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1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2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9</Pages>
  <Words>1117</Words>
  <Characters>6371</Characters>
  <Application>Microsoft Office Word</Application>
  <DocSecurity>0</DocSecurity>
  <Lines>53</Lines>
  <Paragraphs>14</Paragraphs>
  <ScaleCrop>false</ScaleCrop>
  <Company/>
  <LinksUpToDate>false</LinksUpToDate>
  <CharactersWithSpaces>7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6</cp:revision>
  <dcterms:created xsi:type="dcterms:W3CDTF">2023-05-06T11:33:00Z</dcterms:created>
  <dcterms:modified xsi:type="dcterms:W3CDTF">2023-05-07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